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3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5"/>
  </p:notesMasterIdLst>
  <p:sldIdLst>
    <p:sldId id="260" r:id="rId3"/>
    <p:sldId id="262" r:id="rId4"/>
    <p:sldId id="257" r:id="rId5"/>
    <p:sldId id="268" r:id="rId6"/>
    <p:sldId id="263" r:id="rId7"/>
    <p:sldId id="264" r:id="rId8"/>
    <p:sldId id="266" r:id="rId9"/>
    <p:sldId id="269" r:id="rId10"/>
    <p:sldId id="271" r:id="rId11"/>
    <p:sldId id="270" r:id="rId12"/>
    <p:sldId id="281" r:id="rId13"/>
    <p:sldId id="273" r:id="rId14"/>
    <p:sldId id="274" r:id="rId15"/>
    <p:sldId id="275" r:id="rId16"/>
    <p:sldId id="277" r:id="rId17"/>
    <p:sldId id="283" r:id="rId18"/>
    <p:sldId id="279" r:id="rId19"/>
    <p:sldId id="284" r:id="rId20"/>
    <p:sldId id="278" r:id="rId21"/>
    <p:sldId id="280" r:id="rId22"/>
    <p:sldId id="272" r:id="rId23"/>
    <p:sldId id="261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0" autoAdjust="0"/>
    <p:restoredTop sz="94660"/>
  </p:normalViewPr>
  <p:slideViewPr>
    <p:cSldViewPr snapToGrid="0">
      <p:cViewPr varScale="1">
        <p:scale>
          <a:sx n="75" d="100"/>
          <a:sy n="75" d="100"/>
        </p:scale>
        <p:origin x="7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4" Type="http://schemas.openxmlformats.org/officeDocument/2006/relationships/image" Target="../media/image4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0.w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955527-8D11-4361-A5F3-5AA90F9E3255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844B85-C3AE-4860-A1C0-3AF81DECF8E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07938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9E6FDB6-6D2B-46C1-9FA1-D82906A37C3A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 panose="020F0502020204030204"/>
              </a:rPr>
              <a:pPr marL="0" marR="0" lvl="0" indent="0" algn="l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1583465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2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2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24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25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27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28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2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29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888C1-14DD-479D-897D-1B01B7AB09A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32391-5F49-4B35-87AB-A9104F0B48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35883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888C1-14DD-479D-897D-1B01B7AB09A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32391-5F49-4B35-87AB-A9104F0B48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723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888C1-14DD-479D-897D-1B01B7AB09A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32391-5F49-4B35-87AB-A9104F0B48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828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6432557" y="4663914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6432557" y="5138953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6432556" y="3188625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189" indent="0" algn="ctr">
              <a:buNone/>
            </a:lvl2pPr>
            <a:lvl3pPr marL="914377" indent="0" algn="ctr">
              <a:buNone/>
            </a:lvl3pPr>
            <a:lvl4pPr marL="1371566" indent="0" algn="ctr">
              <a:buNone/>
            </a:lvl4pPr>
            <a:lvl5pPr marL="1828754" indent="0" algn="ctr">
              <a:buNone/>
            </a:lvl5pPr>
            <a:lvl6pPr marL="2285943" indent="0" algn="ctr">
              <a:buNone/>
            </a:lvl6pPr>
            <a:lvl7pPr marL="2743131" indent="0" algn="ctr">
              <a:buNone/>
            </a:lvl7pPr>
            <a:lvl8pPr marL="3200320" indent="0" algn="ctr">
              <a:buNone/>
            </a:lvl8pPr>
            <a:lvl9pPr marL="3657509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6432558" y="2013096"/>
            <a:ext cx="4825365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6082329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3" y="952626"/>
            <a:ext cx="10852237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005274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4064000" y="5716722"/>
            <a:ext cx="4064000" cy="1142125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4759960" y="2914057"/>
            <a:ext cx="4880611" cy="1081539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4800" b="0" spc="667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23412189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952626"/>
            <a:ext cx="5283243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952626"/>
            <a:ext cx="5283243" cy="5389572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785426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952625"/>
            <a:ext cx="5283243" cy="381051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67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406700"/>
            <a:ext cx="5283200" cy="4935361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1" y="952625"/>
            <a:ext cx="5283243" cy="381051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1" y="1406700"/>
            <a:ext cx="5283243" cy="4935361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12346251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7498080" y="2194832"/>
            <a:ext cx="4389120" cy="2469185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6270007"/>
            <a:ext cx="720091" cy="5888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69883" y="443285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2396900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2423578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1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669930" y="952626"/>
            <a:ext cx="5283243" cy="5389572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783" marR="0" lvl="1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tabLst>
                <a:tab pos="2146246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2971" marR="0" lvl="2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160" marR="0" lvl="3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349" marR="0" lvl="4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6238925" y="952626"/>
            <a:ext cx="5283243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594" marR="0" lvl="0" indent="-228594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9EFD9D74-47D9-4702-A33C-335B63B48DBF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FABC47A4-756D-490B-A52F-7D9E2C9FC05F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0022056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888C1-14DD-479D-897D-1B01B7AB09A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32391-5F49-4B35-87AB-A9104F0B48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99591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626"/>
            <a:ext cx="950984" cy="5389572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121917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6" y="952618"/>
            <a:ext cx="9828101" cy="5389572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127037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1" y="952626"/>
            <a:ext cx="10852237" cy="5389572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784513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1"/>
            <a:ext cx="12192000" cy="6858847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6604000" y="3652019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6604000" y="2095442"/>
            <a:ext cx="4825365" cy="135208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6600" b="0" spc="933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33264596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5"/>
            <a:ext cx="10852237" cy="4420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7017719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92075" y="303848"/>
            <a:ext cx="11607851" cy="625115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marL="0" marR="0" lvl="0" indent="0" algn="ctr" defTabSz="121917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281600" y="1249356"/>
            <a:ext cx="9626400" cy="723689"/>
          </a:xfrm>
        </p:spPr>
        <p:txBody>
          <a:bodyPr wrap="square" anchor="ctr">
            <a:normAutofit/>
          </a:bodyPr>
          <a:lstStyle>
            <a:lvl1pPr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1281113" y="2163868"/>
            <a:ext cx="9626600" cy="344562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819857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1"/>
            <a:ext cx="4824603" cy="6858847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marL="0" marR="0" lvl="0" indent="0" algn="ctr" defTabSz="121917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  <a:sym typeface="Calibri" panose="020F0502020204030204"/>
            </a:endParaRPr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11471911" y="0"/>
            <a:ext cx="720091" cy="5888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583200" y="770495"/>
            <a:ext cx="3960000" cy="882109"/>
          </a:xfrm>
        </p:spPr>
        <p:txBody>
          <a:bodyPr wrap="square" anchor="ctr" anchorCtr="0">
            <a:normAutofit/>
          </a:bodyPr>
          <a:lstStyle>
            <a:lvl1pPr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586800" y="1764218"/>
            <a:ext cx="3956400" cy="409370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5101200" y="770034"/>
            <a:ext cx="6480000" cy="508856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621475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12192000" cy="266466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marL="0" marR="0" lvl="0" indent="0" algn="ctr" defTabSz="121917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12000" y="781296"/>
            <a:ext cx="10976400" cy="626477"/>
          </a:xfrm>
        </p:spPr>
        <p:txBody>
          <a:bodyPr wrap="square" anchor="ctr">
            <a:normAutofit/>
          </a:bodyPr>
          <a:lstStyle>
            <a:lvl1pPr algn="ctr"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612000" y="1659806"/>
            <a:ext cx="10975975" cy="82810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12775" y="2808347"/>
            <a:ext cx="10965600" cy="34312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5576065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5029593"/>
            <a:ext cx="12192000" cy="182925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marL="0" marR="0" lvl="0" indent="0" algn="ctr" defTabSz="121917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04800" y="669683"/>
            <a:ext cx="10976400" cy="565269"/>
          </a:xfrm>
        </p:spPr>
        <p:txBody>
          <a:bodyPr wrap="square" anchor="ctr" anchorCtr="0">
            <a:normAutofit/>
          </a:bodyPr>
          <a:lstStyle>
            <a:lvl1pPr algn="ctr"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604837" y="1681409"/>
            <a:ext cx="10990800" cy="32115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594000" y="5181040"/>
            <a:ext cx="11001600" cy="101172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971238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1"/>
            <a:ext cx="12192000" cy="91451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marL="0" marR="0" lvl="0" indent="0" algn="ctr" defTabSz="121917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6270007"/>
            <a:ext cx="12192000" cy="58884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79600" y="237629"/>
            <a:ext cx="11037600" cy="4420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579600" y="1663406"/>
            <a:ext cx="5342400" cy="289475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242400" y="1663406"/>
            <a:ext cx="5367600" cy="289475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572400" y="4817395"/>
            <a:ext cx="5342400" cy="7812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6253200" y="4813795"/>
            <a:ext cx="5367600" cy="7812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565622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953810"/>
            <a:ext cx="12192000" cy="4951229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marL="0" marR="0" lvl="0" indent="0" algn="ctr" defTabSz="121917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1" y="5533959"/>
            <a:ext cx="12191999" cy="1324888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522800" y="1339366"/>
            <a:ext cx="9144000" cy="2387095"/>
          </a:xfrm>
        </p:spPr>
        <p:txBody>
          <a:bodyPr wrap="square" anchor="b">
            <a:normAutofit/>
          </a:bodyPr>
          <a:lstStyle>
            <a:lvl1pPr algn="ctr">
              <a:defRPr sz="60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522413" y="3863278"/>
            <a:ext cx="9144000" cy="1656204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3724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888C1-14DD-479D-897D-1B01B7AB09A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32391-5F49-4B35-87AB-A9104F0B48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045527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 hangingPunct="0"/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0384408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888C1-14DD-479D-897D-1B01B7AB09A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32391-5F49-4B35-87AB-A9104F0B48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8398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888C1-14DD-479D-897D-1B01B7AB09A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32391-5F49-4B35-87AB-A9104F0B48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542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888C1-14DD-479D-897D-1B01B7AB09A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32391-5F49-4B35-87AB-A9104F0B48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05531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888C1-14DD-479D-897D-1B01B7AB09A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32391-5F49-4B35-87AB-A9104F0B48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6301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888C1-14DD-479D-897D-1B01B7AB09A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32391-5F49-4B35-87AB-A9104F0B48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25044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888C1-14DD-479D-897D-1B01B7AB09A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32391-5F49-4B35-87AB-A9104F0B48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40660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14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D888C1-14DD-479D-897D-1B01B7AB09AE}" type="datetimeFigureOut">
              <a:rPr lang="zh-CN" altLang="en-US" smtClean="0"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732391-5F49-4B35-87AB-A9104F0B480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5852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669883" y="443285"/>
            <a:ext cx="10852237" cy="442019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669883" y="961518"/>
            <a:ext cx="10852237" cy="5389572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879743" y="6350618"/>
            <a:ext cx="270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2020/3/31</a:t>
            </a:fld>
            <a:endParaRPr lang="zh-CN" altLang="en-US" kern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4116000" y="6350618"/>
            <a:ext cx="396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8610600" y="6350618"/>
            <a:ext cx="270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17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cs typeface="+mj-cs"/>
                <a:sym typeface="Calibri" panose="020F0502020204030204"/>
              </a:rPr>
              <a:pPr defTabSz="1219170" hangingPunct="0"/>
              <a:t>‹#›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cs typeface="+mj-cs"/>
              <a:sym typeface="Calibri" panose="020F0502020204030204"/>
            </a:endParaRPr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409688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</p:sldLayoutIdLst>
  <p:txStyles>
    <p:titleStyle>
      <a:lvl1pPr algn="l" defTabSz="914377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67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594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783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tabLst>
          <a:tab pos="1609473" algn="l"/>
        </a:tabLst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2971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160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349" indent="-228594" algn="l" defTabSz="914377" rtl="0" eaLnBrk="1" fontAlgn="auto" latinLnBrk="0" hangingPunct="1">
        <a:lnSpc>
          <a:spcPct val="130000"/>
        </a:lnSpc>
        <a:spcBef>
          <a:spcPts val="0"/>
        </a:spcBef>
        <a:spcAft>
          <a:spcPts val="1333"/>
        </a:spcAft>
        <a:buFont typeface="Arial" panose="020B0604020202020204" pitchFamily="34" charset="0"/>
        <a:buChar char="•"/>
        <a:defRPr sz="16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3.png"/><Relationship Id="rId4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6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53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4597399" y="2658807"/>
            <a:ext cx="7446430" cy="971127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b="1" spc="4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第</a:t>
            </a:r>
            <a:r>
              <a:rPr lang="en-US" altLang="zh-CN" b="1" spc="4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30</a:t>
            </a:r>
            <a:r>
              <a:rPr lang="zh-CN" altLang="en-US" b="1" spc="400" dirty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课时</a:t>
            </a:r>
            <a:r>
              <a:rPr lang="zh-CN" altLang="en-US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数系的</a:t>
            </a:r>
            <a:r>
              <a:rPr lang="zh-CN" altLang="en-US" b="1" spc="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发展（</a:t>
            </a:r>
            <a:r>
              <a:rPr lang="en-US" altLang="zh-CN" b="1" spc="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lang="zh-CN" altLang="en-US" b="1" spc="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）</a:t>
            </a:r>
            <a:endParaRPr lang="zh-CN" altLang="en-US" b="1" spc="4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94780" y="4847167"/>
            <a:ext cx="4802293" cy="708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hangingPunct="0">
              <a:lnSpc>
                <a:spcPct val="150000"/>
              </a:lnSpc>
            </a:pPr>
            <a:r>
              <a:rPr lang="en-US" altLang="zh-CN" sz="2400" b="1" kern="0" spc="30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Calibri" panose="020F0502020204030204"/>
              </a:rPr>
              <a:t>  </a:t>
            </a:r>
            <a:r>
              <a:rPr lang="en-US" altLang="zh-CN" sz="2667" kern="0" spc="30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422159" y="1592165"/>
            <a:ext cx="5458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 hangingPunct="0"/>
            <a:r>
              <a:rPr lang="zh-CN" altLang="en-US" sz="2667" b="1" kern="0" spc="30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667" b="1" kern="0" spc="30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667" b="1" kern="0" spc="30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一数学</a:t>
            </a:r>
            <a:r>
              <a:rPr lang="zh-CN" altLang="en-US" sz="3200" b="1" kern="0" spc="30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432299" y="4932753"/>
            <a:ext cx="6448320" cy="7080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 hangingPunct="0">
              <a:lnSpc>
                <a:spcPct val="150000"/>
              </a:lnSpc>
            </a:pPr>
            <a:r>
              <a:rPr lang="zh-CN" altLang="en-US" sz="2667" kern="0" spc="301" dirty="0">
                <a:solidFill>
                  <a:srgbClr val="FCFDFD">
                    <a:lumMod val="10000"/>
                  </a:srgbClr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对外经济贸易大学附属中学   沈海英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1031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8555253"/>
              </p:ext>
            </p:extLst>
          </p:nvPr>
        </p:nvGraphicFramePr>
        <p:xfrm>
          <a:off x="741363" y="614363"/>
          <a:ext cx="10953750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Document" r:id="rId3" imgW="4124977" imgH="895700" progId="Word.Document.8">
                  <p:embed/>
                </p:oleObj>
              </mc:Choice>
              <mc:Fallback>
                <p:oleObj name="Document" r:id="rId3" imgW="4124977" imgH="895700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614363"/>
                        <a:ext cx="10953750" cy="237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359580"/>
              </p:ext>
            </p:extLst>
          </p:nvPr>
        </p:nvGraphicFramePr>
        <p:xfrm>
          <a:off x="741363" y="2878138"/>
          <a:ext cx="11562176" cy="341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Document" r:id="rId5" imgW="4295092" imgH="1261122" progId="Word.Document.8">
                  <p:embed/>
                </p:oleObj>
              </mc:Choice>
              <mc:Fallback>
                <p:oleObj name="Document" r:id="rId5" imgW="4295092" imgH="1261122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363" y="2878138"/>
                        <a:ext cx="11562176" cy="341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922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954787"/>
              </p:ext>
            </p:extLst>
          </p:nvPr>
        </p:nvGraphicFramePr>
        <p:xfrm>
          <a:off x="1030288" y="881063"/>
          <a:ext cx="1022508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Document" r:id="rId3" imgW="3975054" imgH="595570" progId="Word.Document.8">
                  <p:embed/>
                </p:oleObj>
              </mc:Choice>
              <mc:Fallback>
                <p:oleObj name="Document" r:id="rId3" imgW="3975054" imgH="595570" progId="Word.Document.8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0288" y="881063"/>
                        <a:ext cx="10225087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57171"/>
              </p:ext>
            </p:extLst>
          </p:nvPr>
        </p:nvGraphicFramePr>
        <p:xfrm>
          <a:off x="1463675" y="2260601"/>
          <a:ext cx="9077325" cy="257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Document" r:id="rId5" imgW="3332669" imgH="943317" progId="Word.Document.8">
                  <p:embed/>
                </p:oleObj>
              </mc:Choice>
              <mc:Fallback>
                <p:oleObj name="Document" r:id="rId5" imgW="3332669" imgH="943317" progId="Word.Document.8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3675" y="2260601"/>
                        <a:ext cx="9077325" cy="2573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44283"/>
              </p:ext>
            </p:extLst>
          </p:nvPr>
        </p:nvGraphicFramePr>
        <p:xfrm>
          <a:off x="1463675" y="4656138"/>
          <a:ext cx="10525126" cy="98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Document" r:id="rId7" imgW="3698754" imgH="343418" progId="Word.Document.8">
                  <p:embed/>
                </p:oleObj>
              </mc:Choice>
              <mc:Fallback>
                <p:oleObj name="Document" r:id="rId7" imgW="3698754" imgH="343418" progId="Word.Document.8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3675" y="4656138"/>
                        <a:ext cx="10525126" cy="982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771467"/>
              </p:ext>
            </p:extLst>
          </p:nvPr>
        </p:nvGraphicFramePr>
        <p:xfrm>
          <a:off x="1463675" y="5516782"/>
          <a:ext cx="7477218" cy="85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Document" r:id="rId9" imgW="2567138" imgH="297605" progId="Word.Document.8">
                  <p:embed/>
                </p:oleObj>
              </mc:Choice>
              <mc:Fallback>
                <p:oleObj name="Document" r:id="rId9" imgW="2567138" imgH="297605" progId="Word.Document.8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63675" y="5516782"/>
                        <a:ext cx="7477218" cy="858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76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61394208"/>
              </p:ext>
            </p:extLst>
          </p:nvPr>
        </p:nvGraphicFramePr>
        <p:xfrm>
          <a:off x="576263" y="690562"/>
          <a:ext cx="13024226" cy="541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Document" r:id="rId3" imgW="5408304" imgH="2248057" progId="Word.Document.8">
                  <p:embed/>
                </p:oleObj>
              </mc:Choice>
              <mc:Fallback>
                <p:oleObj name="Document" r:id="rId3" imgW="5408304" imgH="2248057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263" y="690562"/>
                        <a:ext cx="13024226" cy="541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546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91570834"/>
              </p:ext>
            </p:extLst>
          </p:nvPr>
        </p:nvGraphicFramePr>
        <p:xfrm>
          <a:off x="1149350" y="100013"/>
          <a:ext cx="10983913" cy="394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Document" r:id="rId3" imgW="5085532" imgH="1824587" progId="Word.Document.8">
                  <p:embed/>
                </p:oleObj>
              </mc:Choice>
              <mc:Fallback>
                <p:oleObj name="Document" r:id="rId3" imgW="5085532" imgH="1824587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9350" y="100013"/>
                        <a:ext cx="10983913" cy="394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椭圆 6"/>
          <p:cNvSpPr/>
          <p:nvPr/>
        </p:nvSpPr>
        <p:spPr>
          <a:xfrm>
            <a:off x="922338" y="3587750"/>
            <a:ext cx="4614862" cy="28448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6557169" y="3587750"/>
            <a:ext cx="4614862" cy="2844800"/>
          </a:xfrm>
          <a:prstGeom prst="ellipse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866209" y="4508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 descr="高考资源网(ks5u.com),中国最大的高考网站,您身边的高考专家。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950556"/>
              </p:ext>
            </p:extLst>
          </p:nvPr>
        </p:nvGraphicFramePr>
        <p:xfrm>
          <a:off x="8349865" y="3988479"/>
          <a:ext cx="921827" cy="43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5" imgW="368140" imgH="177723" progId="Equation.DSMT4">
                  <p:embed/>
                </p:oleObj>
              </mc:Choice>
              <mc:Fallback>
                <p:oleObj name="Equation" r:id="rId5" imgW="368140" imgH="177723" progId="Equation.DSMT4">
                  <p:embed/>
                  <p:pic>
                    <p:nvPicPr>
                      <p:cNvPr id="0" name="Object 3" descr="高考资源网(ks5u.com),中国最大的高考网站,您身边的高考专家。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9865" y="3988479"/>
                        <a:ext cx="921827" cy="4366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66412"/>
              </p:ext>
            </p:extLst>
          </p:nvPr>
        </p:nvGraphicFramePr>
        <p:xfrm>
          <a:off x="1768761" y="4150447"/>
          <a:ext cx="371476" cy="49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7" imgW="114151" imgH="152202" progId="Equation.DSMT4">
                  <p:embed/>
                </p:oleObj>
              </mc:Choice>
              <mc:Fallback>
                <p:oleObj name="Equation" r:id="rId7" imgW="114151" imgH="15220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761" y="4150447"/>
                        <a:ext cx="371476" cy="495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7880235" y="49259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430503"/>
              </p:ext>
            </p:extLst>
          </p:nvPr>
        </p:nvGraphicFramePr>
        <p:xfrm>
          <a:off x="7779726" y="4837224"/>
          <a:ext cx="1140278" cy="475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公式" r:id="rId9" imgW="571252" imgH="241195" progId="Equation.3">
                  <p:embed/>
                </p:oleObj>
              </mc:Choice>
              <mc:Fallback>
                <p:oleObj name="公式" r:id="rId9" imgW="571252" imgH="241195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726" y="4837224"/>
                        <a:ext cx="1140278" cy="475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529285" y="43980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 descr="高考资源网(ks5u.com),中国最大的高考网站,您身边的高考专家。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72633"/>
              </p:ext>
            </p:extLst>
          </p:nvPr>
        </p:nvGraphicFramePr>
        <p:xfrm>
          <a:off x="2621132" y="4131964"/>
          <a:ext cx="497742" cy="47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11" imgW="215713" imgH="203024" progId="Equation.DSMT4">
                  <p:embed/>
                </p:oleObj>
              </mc:Choice>
              <mc:Fallback>
                <p:oleObj name="Equation" r:id="rId11" imgW="215713" imgH="203024" progId="Equation.DSMT4">
                  <p:embed/>
                  <p:pic>
                    <p:nvPicPr>
                      <p:cNvPr id="0" name="Object 9" descr="高考资源网(ks5u.com),中国最大的高考网站,您身边的高考专家。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132" y="4131964"/>
                        <a:ext cx="497742" cy="4751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887041"/>
              </p:ext>
            </p:extLst>
          </p:nvPr>
        </p:nvGraphicFramePr>
        <p:xfrm>
          <a:off x="3560963" y="4113800"/>
          <a:ext cx="369773" cy="52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13" imgW="114151" imgH="164885" progId="Equation.DSMT4">
                  <p:embed/>
                </p:oleObj>
              </mc:Choice>
              <mc:Fallback>
                <p:oleObj name="Equation" r:id="rId13" imgW="114151" imgH="1648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963" y="4113800"/>
                        <a:ext cx="369773" cy="523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88838"/>
              </p:ext>
            </p:extLst>
          </p:nvPr>
        </p:nvGraphicFramePr>
        <p:xfrm>
          <a:off x="9659240" y="4456564"/>
          <a:ext cx="479993" cy="95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公式" r:id="rId15" imgW="228501" imgH="444307" progId="Equation.3">
                  <p:embed/>
                </p:oleObj>
              </mc:Choice>
              <mc:Fallback>
                <p:oleObj name="公式" r:id="rId15" imgW="228501" imgH="444307" progId="Equation.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9240" y="4456564"/>
                        <a:ext cx="479993" cy="959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2738835" y="54010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247750"/>
              </p:ext>
            </p:extLst>
          </p:nvPr>
        </p:nvGraphicFramePr>
        <p:xfrm>
          <a:off x="2312988" y="4918075"/>
          <a:ext cx="13906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公式" r:id="rId17" imgW="507960" imgH="241200" progId="Equation.3">
                  <p:embed/>
                </p:oleObj>
              </mc:Choice>
              <mc:Fallback>
                <p:oleObj name="公式" r:id="rId17" imgW="507960" imgH="2412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4918075"/>
                        <a:ext cx="1390650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/>
          <p:nvPr/>
        </p:nvSpPr>
        <p:spPr>
          <a:xfrm>
            <a:off x="2562764" y="5747809"/>
            <a:ext cx="124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实数</a:t>
            </a:r>
            <a:endParaRPr lang="zh-CN" altLang="en-US" sz="2400" dirty="0"/>
          </a:p>
        </p:txBody>
      </p:sp>
      <p:sp>
        <p:nvSpPr>
          <p:cNvPr id="24" name="文本框 23"/>
          <p:cNvSpPr txBox="1"/>
          <p:nvPr/>
        </p:nvSpPr>
        <p:spPr>
          <a:xfrm>
            <a:off x="8607823" y="5769285"/>
            <a:ext cx="124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虚数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3829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内容占位符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23117077"/>
              </p:ext>
            </p:extLst>
          </p:nvPr>
        </p:nvGraphicFramePr>
        <p:xfrm>
          <a:off x="695283" y="313808"/>
          <a:ext cx="11401914" cy="401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Document" r:id="rId3" imgW="5364977" imgH="1889435" progId="Word.Document.8">
                  <p:embed/>
                </p:oleObj>
              </mc:Choice>
              <mc:Fallback>
                <p:oleObj name="Document" r:id="rId3" imgW="5364977" imgH="1889435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283" y="313808"/>
                        <a:ext cx="11401914" cy="401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2923225" y="3647853"/>
            <a:ext cx="4506275" cy="2892647"/>
            <a:chOff x="1331640" y="1539676"/>
            <a:chExt cx="6972076" cy="4363907"/>
          </a:xfrm>
        </p:grpSpPr>
        <p:sp>
          <p:nvSpPr>
            <p:cNvPr id="12" name="椭圆 11"/>
            <p:cNvSpPr/>
            <p:nvPr/>
          </p:nvSpPr>
          <p:spPr>
            <a:xfrm>
              <a:off x="1331640" y="1628800"/>
              <a:ext cx="6768752" cy="4176464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1763688" y="3068960"/>
              <a:ext cx="2952328" cy="1872208"/>
            </a:xfrm>
            <a:prstGeom prst="ellipse">
              <a:avLst/>
            </a:prstGeom>
            <a:solidFill>
              <a:schemeClr val="bg2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5508104" y="1700808"/>
              <a:ext cx="0" cy="403244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7952" y="1539676"/>
              <a:ext cx="2785764" cy="4363907"/>
            </a:xfrm>
            <a:prstGeom prst="rect">
              <a:avLst/>
            </a:prstGeom>
          </p:spPr>
        </p:pic>
      </p:grpSp>
      <p:sp>
        <p:nvSpPr>
          <p:cNvPr id="16" name="文本框 15"/>
          <p:cNvSpPr txBox="1"/>
          <p:nvPr/>
        </p:nvSpPr>
        <p:spPr>
          <a:xfrm>
            <a:off x="4215848" y="3968442"/>
            <a:ext cx="17896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虚数集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5122537" y="4491565"/>
            <a:ext cx="17896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复数集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3446038" y="5020443"/>
            <a:ext cx="17896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纯虚数集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5798279" y="5172937"/>
            <a:ext cx="17896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实数集</a:t>
            </a:r>
          </a:p>
        </p:txBody>
      </p:sp>
    </p:spTree>
    <p:extLst>
      <p:ext uri="{BB962C8B-B14F-4D97-AF65-F5344CB8AC3E}">
        <p14:creationId xmlns:p14="http://schemas.microsoft.com/office/powerpoint/2010/main" val="24803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6372650"/>
              </p:ext>
            </p:extLst>
          </p:nvPr>
        </p:nvGraphicFramePr>
        <p:xfrm>
          <a:off x="777874" y="457200"/>
          <a:ext cx="10730501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Document" r:id="rId3" imgW="4175286" imgH="1229739" progId="Word.Document.8">
                  <p:embed/>
                </p:oleObj>
              </mc:Choice>
              <mc:Fallback>
                <p:oleObj name="Document" r:id="rId3" imgW="4175286" imgH="1229739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874" y="457200"/>
                        <a:ext cx="10730501" cy="316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074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88498"/>
              </p:ext>
            </p:extLst>
          </p:nvPr>
        </p:nvGraphicFramePr>
        <p:xfrm>
          <a:off x="466725" y="233013"/>
          <a:ext cx="10806113" cy="290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Document" r:id="rId3" imgW="4706845" imgH="1272666" progId="Word.Document.8">
                  <p:embed/>
                </p:oleObj>
              </mc:Choice>
              <mc:Fallback>
                <p:oleObj name="Document" r:id="rId3" imgW="4706845" imgH="1272666" progId="Word.Document.8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725" y="233013"/>
                        <a:ext cx="10806113" cy="290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18255"/>
              </p:ext>
            </p:extLst>
          </p:nvPr>
        </p:nvGraphicFramePr>
        <p:xfrm>
          <a:off x="1133354" y="3142901"/>
          <a:ext cx="10833031" cy="975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Document" r:id="rId5" imgW="4533554" imgH="413761" progId="Word.Document.8">
                  <p:embed/>
                </p:oleObj>
              </mc:Choice>
              <mc:Fallback>
                <p:oleObj name="Document" r:id="rId5" imgW="4533554" imgH="413761" progId="Word.Document.8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3354" y="3142901"/>
                        <a:ext cx="10833031" cy="975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73070"/>
              </p:ext>
            </p:extLst>
          </p:nvPr>
        </p:nvGraphicFramePr>
        <p:xfrm>
          <a:off x="466725" y="4452843"/>
          <a:ext cx="11988327" cy="80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Document" r:id="rId7" imgW="4901330" imgH="335482" progId="Word.Document.8">
                  <p:embed/>
                </p:oleObj>
              </mc:Choice>
              <mc:Fallback>
                <p:oleObj name="Document" r:id="rId7" imgW="4901330" imgH="335482" progId="Word.Document.8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725" y="4452843"/>
                        <a:ext cx="11988327" cy="808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503544"/>
              </p:ext>
            </p:extLst>
          </p:nvPr>
        </p:nvGraphicFramePr>
        <p:xfrm>
          <a:off x="1133354" y="5363276"/>
          <a:ext cx="10283946" cy="119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Document" r:id="rId9" imgW="4588019" imgH="536049" progId="Word.Document.8">
                  <p:embed/>
                </p:oleObj>
              </mc:Choice>
              <mc:Fallback>
                <p:oleObj name="Document" r:id="rId9" imgW="4588019" imgH="536049" progId="Word.Document.8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3354" y="5363276"/>
                        <a:ext cx="10283946" cy="1199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990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79077925"/>
              </p:ext>
            </p:extLst>
          </p:nvPr>
        </p:nvGraphicFramePr>
        <p:xfrm>
          <a:off x="1346200" y="668338"/>
          <a:ext cx="4648200" cy="123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Document" r:id="rId3" imgW="1695799" imgH="452359" progId="Word.Document.8">
                  <p:embed/>
                </p:oleObj>
              </mc:Choice>
              <mc:Fallback>
                <p:oleObj name="Document" r:id="rId3" imgW="1695799" imgH="452359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6200" y="668338"/>
                        <a:ext cx="4648200" cy="123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24695"/>
              </p:ext>
            </p:extLst>
          </p:nvPr>
        </p:nvGraphicFramePr>
        <p:xfrm>
          <a:off x="1346200" y="2200275"/>
          <a:ext cx="9077325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Document" r:id="rId5" imgW="3866129" imgH="1091939" progId="Word.Document.8">
                  <p:embed/>
                </p:oleObj>
              </mc:Choice>
              <mc:Fallback>
                <p:oleObj name="Document" r:id="rId5" imgW="3866129" imgH="1091939" progId="Word.Document.8">
                  <p:embed/>
                  <p:pic>
                    <p:nvPicPr>
                      <p:cNvPr id="4" name="内容占位符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6200" y="2200275"/>
                        <a:ext cx="9077325" cy="255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347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0121309"/>
              </p:ext>
            </p:extLst>
          </p:nvPr>
        </p:nvGraphicFramePr>
        <p:xfrm>
          <a:off x="566737" y="511175"/>
          <a:ext cx="11471597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Document" r:id="rId3" imgW="5568254" imgH="793973" progId="Word.Document.8">
                  <p:embed/>
                </p:oleObj>
              </mc:Choice>
              <mc:Fallback>
                <p:oleObj name="Document" r:id="rId3" imgW="5568254" imgH="793973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737" y="511175"/>
                        <a:ext cx="11471597" cy="163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63513"/>
              </p:ext>
            </p:extLst>
          </p:nvPr>
        </p:nvGraphicFramePr>
        <p:xfrm>
          <a:off x="524903" y="2277882"/>
          <a:ext cx="11182351" cy="101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Document" r:id="rId5" imgW="5482726" imgH="493843" progId="Word.Document.8">
                  <p:embed/>
                </p:oleObj>
              </mc:Choice>
              <mc:Fallback>
                <p:oleObj name="Document" r:id="rId5" imgW="5482726" imgH="493843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903" y="2277882"/>
                        <a:ext cx="11182351" cy="1015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19833"/>
              </p:ext>
            </p:extLst>
          </p:nvPr>
        </p:nvGraphicFramePr>
        <p:xfrm>
          <a:off x="524903" y="3219458"/>
          <a:ext cx="10979151" cy="959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Document" r:id="rId7" imgW="5361728" imgH="468300" progId="Word.Document.8">
                  <p:embed/>
                </p:oleObj>
              </mc:Choice>
              <mc:Fallback>
                <p:oleObj name="Document" r:id="rId7" imgW="5361728" imgH="468300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903" y="3219458"/>
                        <a:ext cx="10979151" cy="959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72105"/>
              </p:ext>
            </p:extLst>
          </p:nvPr>
        </p:nvGraphicFramePr>
        <p:xfrm>
          <a:off x="565148" y="4206137"/>
          <a:ext cx="11473186" cy="117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Document" r:id="rId9" imgW="5708706" imgH="586912" progId="Word.Document.8">
                  <p:embed/>
                </p:oleObj>
              </mc:Choice>
              <mc:Fallback>
                <p:oleObj name="Document" r:id="rId9" imgW="5708706" imgH="586912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148" y="4206137"/>
                        <a:ext cx="11473186" cy="117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9638"/>
              </p:ext>
            </p:extLst>
          </p:nvPr>
        </p:nvGraphicFramePr>
        <p:xfrm>
          <a:off x="565150" y="5268913"/>
          <a:ext cx="11791950" cy="73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Document" r:id="rId11" imgW="5852768" imgH="397167" progId="Word.Document.8">
                  <p:embed/>
                </p:oleObj>
              </mc:Choice>
              <mc:Fallback>
                <p:oleObj name="Document" r:id="rId11" imgW="5852768" imgH="397167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150" y="5268913"/>
                        <a:ext cx="11791950" cy="737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33949"/>
              </p:ext>
            </p:extLst>
          </p:nvPr>
        </p:nvGraphicFramePr>
        <p:xfrm>
          <a:off x="9982199" y="1421365"/>
          <a:ext cx="383905" cy="41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13" imgW="114102" imgH="126780" progId="Equation.DSMT4">
                  <p:embed/>
                </p:oleObj>
              </mc:Choice>
              <mc:Fallback>
                <p:oleObj name="Equation" r:id="rId13" imgW="114102" imgH="126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2199" y="1421365"/>
                        <a:ext cx="383905" cy="415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02860"/>
              </p:ext>
            </p:extLst>
          </p:nvPr>
        </p:nvGraphicFramePr>
        <p:xfrm>
          <a:off x="9982199" y="2366700"/>
          <a:ext cx="383905" cy="41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15" imgW="114102" imgH="126780" progId="Equation.DSMT4">
                  <p:embed/>
                </p:oleObj>
              </mc:Choice>
              <mc:Fallback>
                <p:oleObj name="Equation" r:id="rId15" imgW="114102" imgH="1267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2199" y="2366700"/>
                        <a:ext cx="383905" cy="415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050260"/>
              </p:ext>
            </p:extLst>
          </p:nvPr>
        </p:nvGraphicFramePr>
        <p:xfrm>
          <a:off x="10023203" y="3289502"/>
          <a:ext cx="383905" cy="41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16" imgW="114102" imgH="126780" progId="Equation.DSMT4">
                  <p:embed/>
                </p:oleObj>
              </mc:Choice>
              <mc:Fallback>
                <p:oleObj name="Equation" r:id="rId16" imgW="114102" imgH="12678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3203" y="3289502"/>
                        <a:ext cx="383905" cy="415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0023203" y="5180461"/>
            <a:ext cx="8465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3200" kern="10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200" dirty="0"/>
          </a:p>
        </p:txBody>
      </p:sp>
      <p:sp>
        <p:nvSpPr>
          <p:cNvPr id="15" name="矩形 14"/>
          <p:cNvSpPr/>
          <p:nvPr/>
        </p:nvSpPr>
        <p:spPr>
          <a:xfrm>
            <a:off x="10008359" y="4241057"/>
            <a:ext cx="3577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zh-CN" sz="3200" kern="10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08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40918265"/>
              </p:ext>
            </p:extLst>
          </p:nvPr>
        </p:nvGraphicFramePr>
        <p:xfrm>
          <a:off x="1009650" y="237608"/>
          <a:ext cx="8782050" cy="258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Document" r:id="rId3" imgW="3933014" imgH="1155067" progId="Word.Document.8">
                  <p:embed/>
                </p:oleObj>
              </mc:Choice>
              <mc:Fallback>
                <p:oleObj name="Document" r:id="rId3" imgW="3933014" imgH="1155067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237608"/>
                        <a:ext cx="8782050" cy="258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67717"/>
              </p:ext>
            </p:extLst>
          </p:nvPr>
        </p:nvGraphicFramePr>
        <p:xfrm>
          <a:off x="1111250" y="2353219"/>
          <a:ext cx="10623388" cy="115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Document" r:id="rId5" imgW="5424913" imgH="596740" progId="Word.Document.8">
                  <p:embed/>
                </p:oleObj>
              </mc:Choice>
              <mc:Fallback>
                <p:oleObj name="Document" r:id="rId5" imgW="5424913" imgH="596740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1250" y="2353219"/>
                        <a:ext cx="10623388" cy="115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5311"/>
              </p:ext>
            </p:extLst>
          </p:nvPr>
        </p:nvGraphicFramePr>
        <p:xfrm>
          <a:off x="1111250" y="3776181"/>
          <a:ext cx="9136871" cy="290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Document" r:id="rId7" imgW="4370679" imgH="1389543" progId="Word.Document.8">
                  <p:embed/>
                </p:oleObj>
              </mc:Choice>
              <mc:Fallback>
                <p:oleObj name="Document" r:id="rId7" imgW="4370679" imgH="1389543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1250" y="3776181"/>
                        <a:ext cx="9136871" cy="2904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04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73991247"/>
              </p:ext>
            </p:extLst>
          </p:nvPr>
        </p:nvGraphicFramePr>
        <p:xfrm>
          <a:off x="1676400" y="2725738"/>
          <a:ext cx="9205913" cy="20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Document" r:id="rId3" imgW="3890272" imgH="871891" progId="Word.Document.8">
                  <p:embed/>
                </p:oleObj>
              </mc:Choice>
              <mc:Fallback>
                <p:oleObj name="Document" r:id="rId3" imgW="3890272" imgH="871891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725738"/>
                        <a:ext cx="9205913" cy="206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4281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75140954"/>
              </p:ext>
            </p:extLst>
          </p:nvPr>
        </p:nvGraphicFramePr>
        <p:xfrm>
          <a:off x="989013" y="871538"/>
          <a:ext cx="10690098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Document" r:id="rId3" imgW="4731768" imgH="615050" progId="Word.Document.8">
                  <p:embed/>
                </p:oleObj>
              </mc:Choice>
              <mc:Fallback>
                <p:oleObj name="Document" r:id="rId3" imgW="4731768" imgH="615050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013" y="871538"/>
                        <a:ext cx="10690098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01871"/>
              </p:ext>
            </p:extLst>
          </p:nvPr>
        </p:nvGraphicFramePr>
        <p:xfrm>
          <a:off x="1495424" y="1566069"/>
          <a:ext cx="10728671" cy="116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Document" r:id="rId5" imgW="4929815" imgH="535328" progId="Word.Document.8">
                  <p:embed/>
                </p:oleObj>
              </mc:Choice>
              <mc:Fallback>
                <p:oleObj name="Document" r:id="rId5" imgW="4929815" imgH="535328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5424" y="1566069"/>
                        <a:ext cx="10728671" cy="1164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137063"/>
              </p:ext>
            </p:extLst>
          </p:nvPr>
        </p:nvGraphicFramePr>
        <p:xfrm>
          <a:off x="1222375" y="2851149"/>
          <a:ext cx="945991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Document" r:id="rId7" imgW="4117918" imgH="502501" progId="Word.Document.8">
                  <p:embed/>
                </p:oleObj>
              </mc:Choice>
              <mc:Fallback>
                <p:oleObj name="Document" r:id="rId7" imgW="4117918" imgH="502501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2375" y="2851149"/>
                        <a:ext cx="9459913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223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33063223"/>
              </p:ext>
            </p:extLst>
          </p:nvPr>
        </p:nvGraphicFramePr>
        <p:xfrm>
          <a:off x="2227262" y="336550"/>
          <a:ext cx="7749117" cy="615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Document" r:id="rId3" imgW="3344685" imgH="2656437" progId="Word.Document.8">
                  <p:embed/>
                </p:oleObj>
              </mc:Choice>
              <mc:Fallback>
                <p:oleObj name="Document" r:id="rId3" imgW="3344685" imgH="2656437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7262" y="336550"/>
                        <a:ext cx="7749117" cy="615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93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73040" y="1058444"/>
            <a:ext cx="164592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169074" y="3147060"/>
            <a:ext cx="62119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1219170" hangingPunct="0"/>
            <a:r>
              <a:rPr lang="zh-CN" altLang="en-US" sz="7200" b="1" kern="0" spc="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3510280" y="4676987"/>
            <a:ext cx="56072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hangingPunct="0">
              <a:lnSpc>
                <a:spcPct val="150000"/>
              </a:lnSpc>
            </a:pPr>
            <a:r>
              <a:rPr lang="zh-CN" altLang="en-US" sz="2400" kern="0" spc="301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  <a:cs typeface="+mj-cs"/>
                <a:sym typeface="Calibri" panose="020F0502020204030204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3759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9" name="Oval 11"/>
          <p:cNvSpPr/>
          <p:nvPr/>
        </p:nvSpPr>
        <p:spPr>
          <a:xfrm>
            <a:off x="4800601" y="2997201"/>
            <a:ext cx="1630363" cy="1719263"/>
          </a:xfrm>
          <a:prstGeom prst="ellipse">
            <a:avLst/>
          </a:prstGeom>
          <a:noFill/>
          <a:ln w="38100" cap="flat" cmpd="sng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5824" name="Oval 16"/>
          <p:cNvSpPr/>
          <p:nvPr/>
        </p:nvSpPr>
        <p:spPr>
          <a:xfrm>
            <a:off x="5087938" y="3357564"/>
            <a:ext cx="977900" cy="1031875"/>
          </a:xfrm>
          <a:prstGeom prst="ellipse">
            <a:avLst/>
          </a:prstGeom>
          <a:noFill/>
          <a:ln w="38100" cap="flat" cmpd="sng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5303839" y="3357563"/>
            <a:ext cx="657225" cy="749300"/>
            <a:chOff x="5184" y="863"/>
            <a:chExt cx="387" cy="419"/>
          </a:xfrm>
        </p:grpSpPr>
        <p:sp>
          <p:nvSpPr>
            <p:cNvPr id="7174" name="Rectangle 18"/>
            <p:cNvSpPr/>
            <p:nvPr/>
          </p:nvSpPr>
          <p:spPr>
            <a:xfrm>
              <a:off x="5184" y="958"/>
              <a:ext cx="281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dirty="0">
                  <a:solidFill>
                    <a:schemeClr val="accent3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</a:p>
          </p:txBody>
        </p:sp>
        <p:sp>
          <p:nvSpPr>
            <p:cNvPr id="7175" name="Text Box 19"/>
            <p:cNvSpPr txBox="1"/>
            <p:nvPr/>
          </p:nvSpPr>
          <p:spPr>
            <a:xfrm>
              <a:off x="5327" y="863"/>
              <a:ext cx="244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endParaRPr lang="zh-CN" altLang="zh-CN" sz="32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375828" name="Rectangle 20"/>
          <p:cNvSpPr/>
          <p:nvPr/>
        </p:nvSpPr>
        <p:spPr>
          <a:xfrm>
            <a:off x="5176212" y="2954337"/>
            <a:ext cx="455612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</a:p>
        </p:txBody>
      </p:sp>
      <p:sp>
        <p:nvSpPr>
          <p:cNvPr id="375844" name="Rectangle 36"/>
          <p:cNvSpPr/>
          <p:nvPr/>
        </p:nvSpPr>
        <p:spPr>
          <a:xfrm>
            <a:off x="5365751" y="4579940"/>
            <a:ext cx="500062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</a:p>
        </p:txBody>
      </p:sp>
      <p:sp>
        <p:nvSpPr>
          <p:cNvPr id="375845" name="Oval 37"/>
          <p:cNvSpPr/>
          <p:nvPr/>
        </p:nvSpPr>
        <p:spPr>
          <a:xfrm>
            <a:off x="4440238" y="2708275"/>
            <a:ext cx="2527300" cy="2408238"/>
          </a:xfrm>
          <a:prstGeom prst="ellipse">
            <a:avLst/>
          </a:prstGeom>
          <a:noFill/>
          <a:ln w="38100" cap="flat" cmpd="sng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5852" name="Oval 44"/>
          <p:cNvSpPr/>
          <p:nvPr/>
        </p:nvSpPr>
        <p:spPr>
          <a:xfrm>
            <a:off x="3935414" y="2276475"/>
            <a:ext cx="3424237" cy="3352800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zh-CN" sz="3200" dirty="0">
              <a:solidFill>
                <a:srgbClr val="EEAAE1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75853" name="Rectangle 45"/>
          <p:cNvSpPr/>
          <p:nvPr/>
        </p:nvSpPr>
        <p:spPr>
          <a:xfrm>
            <a:off x="4800600" y="4844258"/>
            <a:ext cx="4778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</a:p>
        </p:txBody>
      </p:sp>
      <p:sp>
        <p:nvSpPr>
          <p:cNvPr id="129050" name="AutoShape 26"/>
          <p:cNvSpPr/>
          <p:nvPr/>
        </p:nvSpPr>
        <p:spPr>
          <a:xfrm>
            <a:off x="1647825" y="2387601"/>
            <a:ext cx="2643188" cy="609600"/>
          </a:xfrm>
          <a:prstGeom prst="callout2">
            <a:avLst>
              <a:gd name="adj1" fmla="val 18750"/>
              <a:gd name="adj2" fmla="val 102884"/>
              <a:gd name="adj3" fmla="val 18750"/>
              <a:gd name="adj4" fmla="val 112074"/>
              <a:gd name="adj5" fmla="val 152083"/>
              <a:gd name="adj6" fmla="val 136579"/>
            </a:avLst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引入负整数</a:t>
            </a:r>
          </a:p>
        </p:txBody>
      </p:sp>
      <p:sp>
        <p:nvSpPr>
          <p:cNvPr id="129051" name="AutoShape 27"/>
          <p:cNvSpPr/>
          <p:nvPr/>
        </p:nvSpPr>
        <p:spPr>
          <a:xfrm>
            <a:off x="8372477" y="4941889"/>
            <a:ext cx="2028825" cy="609600"/>
          </a:xfrm>
          <a:prstGeom prst="callout2">
            <a:avLst>
              <a:gd name="adj1" fmla="val 18750"/>
              <a:gd name="adj2" fmla="val -3755"/>
              <a:gd name="adj3" fmla="val 18750"/>
              <a:gd name="adj4" fmla="val -3755"/>
              <a:gd name="adj5" fmla="val -15366"/>
              <a:gd name="adj6" fmla="val -125431"/>
            </a:avLst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引入分数</a:t>
            </a:r>
          </a:p>
        </p:txBody>
      </p:sp>
      <p:sp>
        <p:nvSpPr>
          <p:cNvPr id="129052" name="AutoShape 28"/>
          <p:cNvSpPr/>
          <p:nvPr/>
        </p:nvSpPr>
        <p:spPr>
          <a:xfrm>
            <a:off x="1683544" y="5740401"/>
            <a:ext cx="2414587" cy="609600"/>
          </a:xfrm>
          <a:prstGeom prst="callout2">
            <a:avLst>
              <a:gd name="adj1" fmla="val 18750"/>
              <a:gd name="adj2" fmla="val 103157"/>
              <a:gd name="adj3" fmla="val 18750"/>
              <a:gd name="adj4" fmla="val 116171"/>
              <a:gd name="adj5" fmla="val -105468"/>
              <a:gd name="adj6" fmla="val 130245"/>
            </a:avLst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引入无理数</a:t>
            </a:r>
          </a:p>
        </p:txBody>
      </p:sp>
      <p:graphicFrame>
        <p:nvGraphicFramePr>
          <p:cNvPr id="7186" name="Object 20"/>
          <p:cNvGraphicFramePr/>
          <p:nvPr/>
        </p:nvGraphicFramePr>
        <p:xfrm>
          <a:off x="6038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r:id="rId3" imgW="114300" imgH="177800" progId="Equation.DSMT4">
                  <p:embed/>
                </p:oleObj>
              </mc:Choice>
              <mc:Fallback>
                <p:oleObj r:id="rId3" imgW="114300" imgH="177800" progId="Equation.DSMT4">
                  <p:embed/>
                  <p:pic>
                    <p:nvPicPr>
                      <p:cNvPr id="7186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739756"/>
              </p:ext>
            </p:extLst>
          </p:nvPr>
        </p:nvGraphicFramePr>
        <p:xfrm>
          <a:off x="1131888" y="766762"/>
          <a:ext cx="9144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Document" r:id="rId5" imgW="3890272" imgH="325020" progId="Word.Document.8">
                  <p:embed/>
                </p:oleObj>
              </mc:Choice>
              <mc:Fallback>
                <p:oleObj name="Document" r:id="rId5" imgW="3890272" imgH="325020" progId="Word.Document.8">
                  <p:embed/>
                  <p:pic>
                    <p:nvPicPr>
                      <p:cNvPr id="4" name="内容占位符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1888" y="766762"/>
                        <a:ext cx="91440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643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7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9" grpId="0" bldLvl="0" animBg="1"/>
      <p:bldP spid="375824" grpId="0" bldLvl="0" animBg="1"/>
      <p:bldP spid="375828" grpId="0"/>
      <p:bldP spid="375844" grpId="0"/>
      <p:bldP spid="375845" grpId="0" bldLvl="0" animBg="1"/>
      <p:bldP spid="375852" grpId="0" bldLvl="0" animBg="1"/>
      <p:bldP spid="375853" grpId="0"/>
      <p:bldP spid="129050" grpId="0" bldLvl="0" animBg="1"/>
      <p:bldP spid="129051" grpId="0" bldLvl="0" animBg="1"/>
      <p:bldP spid="129052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9" name="Oval 11"/>
          <p:cNvSpPr/>
          <p:nvPr/>
        </p:nvSpPr>
        <p:spPr>
          <a:xfrm>
            <a:off x="4800601" y="4140201"/>
            <a:ext cx="1630363" cy="1719263"/>
          </a:xfrm>
          <a:prstGeom prst="ellipse">
            <a:avLst/>
          </a:prstGeom>
          <a:noFill/>
          <a:ln w="38100" cap="flat" cmpd="sng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5824" name="Oval 16"/>
          <p:cNvSpPr/>
          <p:nvPr/>
        </p:nvSpPr>
        <p:spPr>
          <a:xfrm>
            <a:off x="5087938" y="4500564"/>
            <a:ext cx="977900" cy="1031875"/>
          </a:xfrm>
          <a:prstGeom prst="ellipse">
            <a:avLst/>
          </a:prstGeom>
          <a:noFill/>
          <a:ln w="38100" cap="flat" cmpd="sng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5303839" y="4500563"/>
            <a:ext cx="657225" cy="749300"/>
            <a:chOff x="5184" y="863"/>
            <a:chExt cx="387" cy="419"/>
          </a:xfrm>
        </p:grpSpPr>
        <p:sp>
          <p:nvSpPr>
            <p:cNvPr id="7174" name="Rectangle 18"/>
            <p:cNvSpPr/>
            <p:nvPr/>
          </p:nvSpPr>
          <p:spPr>
            <a:xfrm>
              <a:off x="5184" y="958"/>
              <a:ext cx="281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3200" b="1" dirty="0">
                  <a:solidFill>
                    <a:schemeClr val="accent3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</a:p>
          </p:txBody>
        </p:sp>
        <p:sp>
          <p:nvSpPr>
            <p:cNvPr id="7175" name="Text Box 19"/>
            <p:cNvSpPr txBox="1"/>
            <p:nvPr/>
          </p:nvSpPr>
          <p:spPr>
            <a:xfrm>
              <a:off x="5327" y="863"/>
              <a:ext cx="244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endParaRPr lang="zh-CN" altLang="zh-CN" sz="3200" dirty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375828" name="Rectangle 20"/>
          <p:cNvSpPr/>
          <p:nvPr/>
        </p:nvSpPr>
        <p:spPr>
          <a:xfrm>
            <a:off x="5176212" y="4097337"/>
            <a:ext cx="455612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</a:p>
        </p:txBody>
      </p:sp>
      <p:sp>
        <p:nvSpPr>
          <p:cNvPr id="375844" name="Rectangle 36"/>
          <p:cNvSpPr/>
          <p:nvPr/>
        </p:nvSpPr>
        <p:spPr>
          <a:xfrm>
            <a:off x="5365751" y="5722940"/>
            <a:ext cx="500062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</a:p>
        </p:txBody>
      </p:sp>
      <p:sp>
        <p:nvSpPr>
          <p:cNvPr id="375845" name="Oval 37"/>
          <p:cNvSpPr/>
          <p:nvPr/>
        </p:nvSpPr>
        <p:spPr>
          <a:xfrm>
            <a:off x="4440238" y="3851275"/>
            <a:ext cx="2527300" cy="2408238"/>
          </a:xfrm>
          <a:prstGeom prst="ellipse">
            <a:avLst/>
          </a:prstGeom>
          <a:noFill/>
          <a:ln w="38100" cap="flat" cmpd="sng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5852" name="Oval 44"/>
          <p:cNvSpPr/>
          <p:nvPr/>
        </p:nvSpPr>
        <p:spPr>
          <a:xfrm>
            <a:off x="3919705" y="3403574"/>
            <a:ext cx="3424237" cy="3352800"/>
          </a:xfrm>
          <a:prstGeom prst="ellipse">
            <a:avLst/>
          </a:pr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endParaRPr lang="zh-CN" altLang="zh-CN" sz="3200" dirty="0">
              <a:solidFill>
                <a:srgbClr val="EEAAE1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375853" name="Rectangle 45"/>
          <p:cNvSpPr/>
          <p:nvPr/>
        </p:nvSpPr>
        <p:spPr>
          <a:xfrm>
            <a:off x="4800600" y="5987258"/>
            <a:ext cx="477837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</a:p>
        </p:txBody>
      </p:sp>
      <p:sp>
        <p:nvSpPr>
          <p:cNvPr id="129050" name="AutoShape 26"/>
          <p:cNvSpPr/>
          <p:nvPr/>
        </p:nvSpPr>
        <p:spPr>
          <a:xfrm>
            <a:off x="1504489" y="3731946"/>
            <a:ext cx="2643188" cy="609600"/>
          </a:xfrm>
          <a:prstGeom prst="callout2">
            <a:avLst>
              <a:gd name="adj1" fmla="val 18750"/>
              <a:gd name="adj2" fmla="val 102884"/>
              <a:gd name="adj3" fmla="val 18750"/>
              <a:gd name="adj4" fmla="val 112074"/>
              <a:gd name="adj5" fmla="val 152083"/>
              <a:gd name="adj6" fmla="val 136579"/>
            </a:avLst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引入负整数</a:t>
            </a:r>
          </a:p>
        </p:txBody>
      </p:sp>
      <p:sp>
        <p:nvSpPr>
          <p:cNvPr id="129051" name="AutoShape 27"/>
          <p:cNvSpPr/>
          <p:nvPr/>
        </p:nvSpPr>
        <p:spPr>
          <a:xfrm>
            <a:off x="8372477" y="6084889"/>
            <a:ext cx="2028825" cy="609600"/>
          </a:xfrm>
          <a:prstGeom prst="callout2">
            <a:avLst>
              <a:gd name="adj1" fmla="val 18750"/>
              <a:gd name="adj2" fmla="val -3755"/>
              <a:gd name="adj3" fmla="val 18750"/>
              <a:gd name="adj4" fmla="val -3755"/>
              <a:gd name="adj5" fmla="val -15366"/>
              <a:gd name="adj6" fmla="val -125431"/>
            </a:avLst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引入分数</a:t>
            </a:r>
          </a:p>
        </p:txBody>
      </p:sp>
      <p:sp>
        <p:nvSpPr>
          <p:cNvPr id="129052" name="AutoShape 28"/>
          <p:cNvSpPr/>
          <p:nvPr/>
        </p:nvSpPr>
        <p:spPr>
          <a:xfrm>
            <a:off x="984252" y="5939635"/>
            <a:ext cx="2414587" cy="609600"/>
          </a:xfrm>
          <a:prstGeom prst="callout2">
            <a:avLst>
              <a:gd name="adj1" fmla="val 18750"/>
              <a:gd name="adj2" fmla="val 103157"/>
              <a:gd name="adj3" fmla="val 18750"/>
              <a:gd name="adj4" fmla="val 116171"/>
              <a:gd name="adj5" fmla="val -105468"/>
              <a:gd name="adj6" fmla="val 130245"/>
            </a:avLst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引入无理数</a:t>
            </a:r>
          </a:p>
        </p:txBody>
      </p:sp>
      <p:graphicFrame>
        <p:nvGraphicFramePr>
          <p:cNvPr id="7186" name="Object 20"/>
          <p:cNvGraphicFramePr/>
          <p:nvPr>
            <p:extLst>
              <p:ext uri="{D42A27DB-BD31-4B8C-83A1-F6EECF244321}">
                <p14:modId xmlns:p14="http://schemas.microsoft.com/office/powerpoint/2010/main" val="3032072539"/>
              </p:ext>
            </p:extLst>
          </p:nvPr>
        </p:nvGraphicFramePr>
        <p:xfrm>
          <a:off x="6038850" y="4483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r:id="rId3" imgW="114300" imgH="177800" progId="Equation.DSMT4">
                  <p:embed/>
                </p:oleObj>
              </mc:Choice>
              <mc:Fallback>
                <p:oleObj r:id="rId3" imgW="114300" imgH="177800" progId="Equation.DSMT4">
                  <p:embed/>
                  <p:pic>
                    <p:nvPicPr>
                      <p:cNvPr id="7186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4483100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950261"/>
              </p:ext>
            </p:extLst>
          </p:nvPr>
        </p:nvGraphicFramePr>
        <p:xfrm>
          <a:off x="981107" y="750983"/>
          <a:ext cx="9163082" cy="767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Document" r:id="rId5" imgW="3212133" imgH="268746" progId="Word.Document.8">
                  <p:embed/>
                </p:oleObj>
              </mc:Choice>
              <mc:Fallback>
                <p:oleObj name="Document" r:id="rId5" imgW="3212133" imgH="268746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1107" y="750983"/>
                        <a:ext cx="9163082" cy="767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214853"/>
              </p:ext>
            </p:extLst>
          </p:nvPr>
        </p:nvGraphicFramePr>
        <p:xfrm>
          <a:off x="204788" y="1581282"/>
          <a:ext cx="8124280" cy="80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Document" r:id="rId7" imgW="2732318" imgH="269107" progId="Word.Document.8">
                  <p:embed/>
                </p:oleObj>
              </mc:Choice>
              <mc:Fallback>
                <p:oleObj name="Document" r:id="rId7" imgW="2732318" imgH="269107" progId="Word.Document.8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788" y="1581282"/>
                        <a:ext cx="8124280" cy="808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774427"/>
              </p:ext>
            </p:extLst>
          </p:nvPr>
        </p:nvGraphicFramePr>
        <p:xfrm>
          <a:off x="981107" y="2505194"/>
          <a:ext cx="6962820" cy="97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Document" r:id="rId9" imgW="2381239" imgH="331874" progId="Word.Document.8">
                  <p:embed/>
                </p:oleObj>
              </mc:Choice>
              <mc:Fallback>
                <p:oleObj name="Document" r:id="rId9" imgW="2381239" imgH="331874" progId="Word.Document.8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1107" y="2505194"/>
                        <a:ext cx="6962820" cy="974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20283"/>
              </p:ext>
            </p:extLst>
          </p:nvPr>
        </p:nvGraphicFramePr>
        <p:xfrm>
          <a:off x="204788" y="154253"/>
          <a:ext cx="10668135" cy="81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Document" r:id="rId11" imgW="3890272" imgH="297605" progId="Word.Document.8">
                  <p:embed/>
                </p:oleObj>
              </mc:Choice>
              <mc:Fallback>
                <p:oleObj name="Document" r:id="rId11" imgW="3890272" imgH="297605" progId="Word.Document.8">
                  <p:embed/>
                  <p:pic>
                    <p:nvPicPr>
                      <p:cNvPr id="16" name="内容占位符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788" y="154253"/>
                        <a:ext cx="10668135" cy="81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097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5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7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9" grpId="0" bldLvl="0" animBg="1"/>
      <p:bldP spid="375824" grpId="0" bldLvl="0" animBg="1"/>
      <p:bldP spid="375828" grpId="0"/>
      <p:bldP spid="375844" grpId="0"/>
      <p:bldP spid="375845" grpId="0" bldLvl="0" animBg="1"/>
      <p:bldP spid="375852" grpId="0" bldLvl="0" animBg="1"/>
      <p:bldP spid="375853" grpId="0"/>
      <p:bldP spid="129050" grpId="0" bldLvl="0" animBg="1"/>
      <p:bldP spid="129051" grpId="0" bldLvl="0" animBg="1"/>
      <p:bldP spid="129052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85816667"/>
              </p:ext>
            </p:extLst>
          </p:nvPr>
        </p:nvGraphicFramePr>
        <p:xfrm>
          <a:off x="165100" y="1311275"/>
          <a:ext cx="127571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Document" r:id="rId3" imgW="5122301" imgH="320331" progId="Word.Document.8">
                  <p:embed/>
                </p:oleObj>
              </mc:Choice>
              <mc:Fallback>
                <p:oleObj name="Document" r:id="rId3" imgW="5122301" imgH="320331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100" y="1311275"/>
                        <a:ext cx="12757150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779421"/>
              </p:ext>
            </p:extLst>
          </p:nvPr>
        </p:nvGraphicFramePr>
        <p:xfrm>
          <a:off x="350838" y="2209800"/>
          <a:ext cx="11237912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Document" r:id="rId5" imgW="4545723" imgH="1437881" progId="Word.Document.8">
                  <p:embed/>
                </p:oleObj>
              </mc:Choice>
              <mc:Fallback>
                <p:oleObj name="Document" r:id="rId5" imgW="4545723" imgH="1437881" progId="Word.Document.8">
                  <p:embed/>
                  <p:pic>
                    <p:nvPicPr>
                      <p:cNvPr id="4" name="内容占位符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838" y="2209800"/>
                        <a:ext cx="11237912" cy="354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9700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68101796"/>
              </p:ext>
            </p:extLst>
          </p:nvPr>
        </p:nvGraphicFramePr>
        <p:xfrm>
          <a:off x="682625" y="1308100"/>
          <a:ext cx="1299341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Document" r:id="rId3" imgW="5117470" imgH="595570" progId="Word.Document.8">
                  <p:embed/>
                </p:oleObj>
              </mc:Choice>
              <mc:Fallback>
                <p:oleObj name="Document" r:id="rId3" imgW="5117470" imgH="595570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625" y="1308100"/>
                        <a:ext cx="12993418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77903"/>
              </p:ext>
            </p:extLst>
          </p:nvPr>
        </p:nvGraphicFramePr>
        <p:xfrm>
          <a:off x="1847850" y="2946400"/>
          <a:ext cx="42719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Document" r:id="rId5" imgW="1701568" imgH="287504" progId="Word.Document.8">
                  <p:embed/>
                </p:oleObj>
              </mc:Choice>
              <mc:Fallback>
                <p:oleObj name="Document" r:id="rId5" imgW="1701568" imgH="287504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7850" y="2946400"/>
                        <a:ext cx="4271963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59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8552"/>
              </p:ext>
            </p:extLst>
          </p:nvPr>
        </p:nvGraphicFramePr>
        <p:xfrm>
          <a:off x="771525" y="1025525"/>
          <a:ext cx="12061281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Document" r:id="rId3" imgW="5288072" imgH="1192758" progId="Word.Document.8">
                  <p:embed/>
                </p:oleObj>
              </mc:Choice>
              <mc:Fallback>
                <p:oleObj name="Document" r:id="rId3" imgW="5288072" imgH="1192758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1525" y="1025525"/>
                        <a:ext cx="12061281" cy="273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59778"/>
              </p:ext>
            </p:extLst>
          </p:nvPr>
        </p:nvGraphicFramePr>
        <p:xfrm>
          <a:off x="673100" y="3586163"/>
          <a:ext cx="12705578" cy="306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Document" r:id="rId5" imgW="5992859" imgH="1455918" progId="Word.Document.8">
                  <p:embed/>
                </p:oleObj>
              </mc:Choice>
              <mc:Fallback>
                <p:oleObj name="Document" r:id="rId5" imgW="5992859" imgH="1455918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100" y="3586163"/>
                        <a:ext cx="12705578" cy="3064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919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53432673"/>
              </p:ext>
            </p:extLst>
          </p:nvPr>
        </p:nvGraphicFramePr>
        <p:xfrm>
          <a:off x="556383" y="475387"/>
          <a:ext cx="11679460" cy="318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Document" r:id="rId3" imgW="5086487" imgH="1389543" progId="Word.Document.8">
                  <p:embed/>
                </p:oleObj>
              </mc:Choice>
              <mc:Fallback>
                <p:oleObj name="Document" r:id="rId3" imgW="5086487" imgH="1389543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383" y="475387"/>
                        <a:ext cx="11679460" cy="3189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325076"/>
              </p:ext>
            </p:extLst>
          </p:nvPr>
        </p:nvGraphicFramePr>
        <p:xfrm>
          <a:off x="873125" y="3665020"/>
          <a:ext cx="12360656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Document" r:id="rId5" imgW="4476146" imgH="317445" progId="Word.Document.8">
                  <p:embed/>
                </p:oleObj>
              </mc:Choice>
              <mc:Fallback>
                <p:oleObj name="Document" r:id="rId5" imgW="4476146" imgH="317445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3125" y="3665020"/>
                        <a:ext cx="12360656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445309"/>
              </p:ext>
            </p:extLst>
          </p:nvPr>
        </p:nvGraphicFramePr>
        <p:xfrm>
          <a:off x="409575" y="4841874"/>
          <a:ext cx="11973077" cy="127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Document" r:id="rId7" imgW="5726036" imgH="612885" progId="Word.Document.8">
                  <p:embed/>
                </p:oleObj>
              </mc:Choice>
              <mc:Fallback>
                <p:oleObj name="Document" r:id="rId7" imgW="5726036" imgH="612885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575" y="4841874"/>
                        <a:ext cx="11973077" cy="1279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22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02567404"/>
              </p:ext>
            </p:extLst>
          </p:nvPr>
        </p:nvGraphicFramePr>
        <p:xfrm>
          <a:off x="1098550" y="128588"/>
          <a:ext cx="10342563" cy="463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Document" r:id="rId3" imgW="4424330" imgH="1985113" progId="Word.Document.8">
                  <p:embed/>
                </p:oleObj>
              </mc:Choice>
              <mc:Fallback>
                <p:oleObj name="Document" r:id="rId3" imgW="4424330" imgH="1985113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8550" y="128588"/>
                        <a:ext cx="10342563" cy="463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3159"/>
              </p:ext>
            </p:extLst>
          </p:nvPr>
        </p:nvGraphicFramePr>
        <p:xfrm>
          <a:off x="1008062" y="4967288"/>
          <a:ext cx="11393997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Document" r:id="rId5" imgW="5016479" imgH="740945" progId="Word.Document.8">
                  <p:embed/>
                </p:oleObj>
              </mc:Choice>
              <mc:Fallback>
                <p:oleObj name="Document" r:id="rId5" imgW="5016479" imgH="740945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8062" y="4967288"/>
                        <a:ext cx="11393997" cy="167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83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9</TotalTime>
  <Words>70</Words>
  <Application>Microsoft Office PowerPoint</Application>
  <PresentationFormat>宽屏</PresentationFormat>
  <Paragraphs>29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2</vt:i4>
      </vt:variant>
    </vt:vector>
  </HeadingPairs>
  <TitlesOfParts>
    <vt:vector size="40" baseType="lpstr">
      <vt:lpstr>等线</vt:lpstr>
      <vt:lpstr>等线 Light</vt:lpstr>
      <vt:lpstr>汉仪旗黑-85S</vt:lpstr>
      <vt:lpstr>黑体</vt:lpstr>
      <vt:lpstr>楷体</vt:lpstr>
      <vt:lpstr>隶书</vt:lpstr>
      <vt:lpstr>宋体</vt:lpstr>
      <vt:lpstr>微软雅黑</vt:lpstr>
      <vt:lpstr>Arial</vt:lpstr>
      <vt:lpstr>Calibri</vt:lpstr>
      <vt:lpstr>Times New Roman</vt:lpstr>
      <vt:lpstr>Office 主题​​</vt:lpstr>
      <vt:lpstr>1_Office 主题​​</vt:lpstr>
      <vt:lpstr>Document</vt:lpstr>
      <vt:lpstr>MathType 6.0 Equation</vt:lpstr>
      <vt:lpstr>Microsoft Word 97 - 2003 文档</vt:lpstr>
      <vt:lpstr>Equation</vt:lpstr>
      <vt:lpstr>公式</vt:lpstr>
      <vt:lpstr>第30课时数系的发展（1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个人用户</dc:creator>
  <cp:lastModifiedBy>个人用户</cp:lastModifiedBy>
  <cp:revision>43</cp:revision>
  <dcterms:created xsi:type="dcterms:W3CDTF">2020-03-28T16:06:09Z</dcterms:created>
  <dcterms:modified xsi:type="dcterms:W3CDTF">2020-03-30T17:22:09Z</dcterms:modified>
</cp:coreProperties>
</file>